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C80276" w14:textId="5FDCE3D0" w:rsidR="00850911" w:rsidRPr="00F3004A" w:rsidRDefault="00850911" w:rsidP="00850911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F3004A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2</w:t>
      </w:r>
      <w:r w:rsidR="00365B02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9</w:t>
      </w:r>
    </w:p>
    <w:p w14:paraId="7F135CC7" w14:textId="77777777" w:rsidR="00850911" w:rsidRPr="00F3004A" w:rsidRDefault="00850911" w:rsidP="00850911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F3004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Pr="00F3004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Pr="00F3004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Pr="00F3004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Student ID</w:t>
      </w:r>
      <w:r w:rsidRPr="00F3004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Pr="00F3004A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24DB3E6C" w14:textId="404B9702" w:rsidR="00850911" w:rsidRPr="00F3004A" w:rsidRDefault="00850911" w:rsidP="00850911">
      <w:pPr>
        <w:jc w:val="center"/>
        <w:rPr>
          <w:rFonts w:ascii="Times New Roman" w:eastAsia="宋体" w:hAnsi="Times New Roman" w:cs="Times New Roman"/>
          <w:b/>
          <w:bCs/>
          <w:color w:val="1F3333"/>
          <w:szCs w:val="21"/>
          <w:shd w:val="clear" w:color="auto" w:fill="FFFFFF"/>
        </w:rPr>
      </w:pPr>
    </w:p>
    <w:p w14:paraId="185A653B" w14:textId="77777777" w:rsidR="00B571AC" w:rsidRPr="00F3004A" w:rsidRDefault="00B571AC" w:rsidP="00AA1B3C">
      <w:pPr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Let a QP problem be: </w:t>
      </w:r>
    </w:p>
    <w:p w14:paraId="121D3CCB" w14:textId="28571B5E" w:rsidR="00AA1B3C" w:rsidRPr="00F3004A" w:rsidRDefault="00B571AC" w:rsidP="00B571AC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Minimize </w:t>
      </w:r>
      <w:r w:rsidRPr="00F3004A">
        <w:rPr>
          <w:rFonts w:ascii="Times New Roman" w:hAnsi="Times New Roman" w:cs="Times New Roman"/>
          <w:position w:val="-10"/>
        </w:rPr>
        <w:object w:dxaOrig="1440" w:dyaOrig="360" w14:anchorId="0D2F63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in;height:18pt" o:ole="">
            <v:imagedata r:id="rId7" o:title=""/>
          </v:shape>
          <o:OLEObject Type="Embed" ProgID="Equation.DSMT4" ShapeID="_x0000_i1055" DrawAspect="Content" ObjectID="_1653142425" r:id="rId8"/>
        </w:object>
      </w:r>
    </w:p>
    <w:p w14:paraId="30C1B1B0" w14:textId="3F3EE61C" w:rsidR="00B571AC" w:rsidRPr="00F3004A" w:rsidRDefault="00B571AC" w:rsidP="00B571AC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Subject to </w:t>
      </w:r>
      <w:r w:rsidRPr="00F3004A">
        <w:rPr>
          <w:rFonts w:ascii="Times New Roman" w:hAnsi="Times New Roman" w:cs="Times New Roman"/>
          <w:position w:val="-6"/>
        </w:rPr>
        <w:object w:dxaOrig="700" w:dyaOrig="279" w14:anchorId="6763E637">
          <v:shape id="_x0000_i1063" type="#_x0000_t75" style="width:35pt;height:14pt" o:ole="">
            <v:imagedata r:id="rId9" o:title=""/>
          </v:shape>
          <o:OLEObject Type="Embed" ProgID="Equation.DSMT4" ShapeID="_x0000_i1063" DrawAspect="Content" ObjectID="_1653142426" r:id="rId10"/>
        </w:object>
      </w:r>
      <w:r w:rsidRPr="00F3004A">
        <w:rPr>
          <w:rFonts w:ascii="Times New Roman" w:hAnsi="Times New Roman" w:cs="Times New Roman"/>
        </w:rPr>
        <w:t>,</w:t>
      </w:r>
    </w:p>
    <w:p w14:paraId="2F6ED93C" w14:textId="6BF53B9F" w:rsidR="00AA1B3C" w:rsidRPr="00F3004A" w:rsidRDefault="00B571AC" w:rsidP="00AA1B3C">
      <w:pPr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Where </w:t>
      </w:r>
      <w:r w:rsidRPr="00F3004A">
        <w:rPr>
          <w:rFonts w:ascii="Times New Roman" w:hAnsi="Times New Roman" w:cs="Times New Roman"/>
          <w:position w:val="-12"/>
        </w:rPr>
        <w:object w:dxaOrig="3700" w:dyaOrig="380" w14:anchorId="3912CB9F">
          <v:shape id="_x0000_i1058" type="#_x0000_t75" style="width:185pt;height:19pt" o:ole="">
            <v:imagedata r:id="rId11" o:title=""/>
          </v:shape>
          <o:OLEObject Type="Embed" ProgID="Equation.DSMT4" ShapeID="_x0000_i1058" DrawAspect="Content" ObjectID="_1653142427" r:id="rId12"/>
        </w:object>
      </w:r>
    </w:p>
    <w:p w14:paraId="39FD2345" w14:textId="097D3B37" w:rsidR="00B571AC" w:rsidRPr="00F3004A" w:rsidRDefault="00B571AC" w:rsidP="00AA1B3C">
      <w:pPr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By </w:t>
      </w:r>
      <w:r w:rsidRPr="00F3004A">
        <w:rPr>
          <w:rFonts w:ascii="Times New Roman" w:hAnsi="Times New Roman" w:cs="Times New Roman"/>
        </w:rPr>
        <w:t>epigraph</w:t>
      </w:r>
      <w:r w:rsidRPr="00F3004A">
        <w:rPr>
          <w:rFonts w:ascii="Times New Roman" w:hAnsi="Times New Roman" w:cs="Times New Roman"/>
        </w:rPr>
        <w:t>, it is equal to</w:t>
      </w:r>
      <w:r w:rsidR="00F3004A">
        <w:rPr>
          <w:rFonts w:ascii="Times New Roman" w:hAnsi="Times New Roman" w:cs="Times New Roman"/>
        </w:rPr>
        <w:t>:</w:t>
      </w:r>
    </w:p>
    <w:p w14:paraId="457F93AF" w14:textId="78630A1E" w:rsidR="00B571AC" w:rsidRPr="00F3004A" w:rsidRDefault="00B571AC" w:rsidP="00B571AC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Minimize </w:t>
      </w:r>
      <w:r w:rsidRPr="00F3004A">
        <w:rPr>
          <w:rFonts w:ascii="Times New Roman" w:hAnsi="Times New Roman" w:cs="Times New Roman"/>
          <w:position w:val="-6"/>
        </w:rPr>
        <w:object w:dxaOrig="139" w:dyaOrig="240" w14:anchorId="2B14A617">
          <v:shape id="_x0000_i1068" type="#_x0000_t75" style="width:7pt;height:12pt" o:ole="">
            <v:imagedata r:id="rId13" o:title=""/>
          </v:shape>
          <o:OLEObject Type="Embed" ProgID="Equation.DSMT4" ShapeID="_x0000_i1068" DrawAspect="Content" ObjectID="_1653142428" r:id="rId14"/>
        </w:object>
      </w:r>
    </w:p>
    <w:p w14:paraId="4A517338" w14:textId="0C81B642" w:rsidR="00B571AC" w:rsidRPr="00F3004A" w:rsidRDefault="00B571AC" w:rsidP="00B571AC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Subject to </w:t>
      </w:r>
      <w:r w:rsidRPr="00F3004A">
        <w:rPr>
          <w:rFonts w:ascii="Times New Roman" w:hAnsi="Times New Roman" w:cs="Times New Roman"/>
          <w:position w:val="-6"/>
        </w:rPr>
        <w:object w:dxaOrig="700" w:dyaOrig="279" w14:anchorId="52348FDB">
          <v:shape id="_x0000_i1066" type="#_x0000_t75" style="width:35pt;height:14pt" o:ole="">
            <v:imagedata r:id="rId9" o:title=""/>
          </v:shape>
          <o:OLEObject Type="Embed" ProgID="Equation.DSMT4" ShapeID="_x0000_i1066" DrawAspect="Content" ObjectID="_1653142429" r:id="rId15"/>
        </w:object>
      </w:r>
      <w:r w:rsidRPr="00F3004A">
        <w:rPr>
          <w:rFonts w:ascii="Times New Roman" w:hAnsi="Times New Roman" w:cs="Times New Roman"/>
        </w:rPr>
        <w:t>,</w:t>
      </w:r>
      <w:r w:rsidR="00FC646E" w:rsidRPr="00F3004A">
        <w:rPr>
          <w:rFonts w:ascii="Times New Roman" w:hAnsi="Times New Roman" w:cs="Times New Roman"/>
        </w:rPr>
        <w:t xml:space="preserve"> </w:t>
      </w:r>
      <w:r w:rsidR="00FC646E" w:rsidRPr="00F3004A">
        <w:rPr>
          <w:rFonts w:ascii="Times New Roman" w:hAnsi="Times New Roman" w:cs="Times New Roman"/>
          <w:position w:val="-10"/>
        </w:rPr>
        <w:object w:dxaOrig="1760" w:dyaOrig="360" w14:anchorId="2DA12718">
          <v:shape id="_x0000_i1071" type="#_x0000_t75" style="width:88pt;height:18pt" o:ole="">
            <v:imagedata r:id="rId16" o:title=""/>
          </v:shape>
          <o:OLEObject Type="Embed" ProgID="Equation.DSMT4" ShapeID="_x0000_i1071" DrawAspect="Content" ObjectID="_1653142430" r:id="rId17"/>
        </w:object>
      </w:r>
    </w:p>
    <w:p w14:paraId="4A32ED2D" w14:textId="37AED3F5" w:rsidR="00B571AC" w:rsidRPr="00F3004A" w:rsidRDefault="00FC646E" w:rsidP="00AA1B3C">
      <w:pPr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Let </w:t>
      </w:r>
      <w:r w:rsidRPr="00F3004A">
        <w:rPr>
          <w:rFonts w:ascii="Times New Roman" w:hAnsi="Times New Roman" w:cs="Times New Roman"/>
          <w:position w:val="-14"/>
        </w:rPr>
        <w:object w:dxaOrig="1200" w:dyaOrig="400" w14:anchorId="73E8AAC0">
          <v:shape id="_x0000_i1083" type="#_x0000_t75" style="width:60pt;height:20pt" o:ole="">
            <v:imagedata r:id="rId18" o:title=""/>
          </v:shape>
          <o:OLEObject Type="Embed" ProgID="Equation.DSMT4" ShapeID="_x0000_i1083" DrawAspect="Content" ObjectID="_1653142431" r:id="rId19"/>
        </w:object>
      </w:r>
      <w:r w:rsidRPr="00F3004A">
        <w:rPr>
          <w:rFonts w:ascii="Times New Roman" w:hAnsi="Times New Roman" w:cs="Times New Roman"/>
        </w:rPr>
        <w:t xml:space="preserve">. Because </w:t>
      </w:r>
      <w:r w:rsidRPr="00F3004A">
        <w:rPr>
          <w:rFonts w:ascii="Times New Roman" w:hAnsi="Times New Roman" w:cs="Times New Roman"/>
          <w:position w:val="-12"/>
        </w:rPr>
        <w:object w:dxaOrig="700" w:dyaOrig="380" w14:anchorId="7D37F22C">
          <v:shape id="_x0000_i1074" type="#_x0000_t75" style="width:35pt;height:19pt" o:ole="">
            <v:imagedata r:id="rId20" o:title=""/>
          </v:shape>
          <o:OLEObject Type="Embed" ProgID="Equation.DSMT4" ShapeID="_x0000_i1074" DrawAspect="Content" ObjectID="_1653142432" r:id="rId21"/>
        </w:object>
      </w:r>
      <w:r w:rsidRPr="00F3004A">
        <w:rPr>
          <w:rFonts w:ascii="Times New Roman" w:hAnsi="Times New Roman" w:cs="Times New Roman"/>
        </w:rPr>
        <w:t xml:space="preserve">, </w:t>
      </w:r>
      <w:r w:rsidRPr="00F3004A">
        <w:rPr>
          <w:rFonts w:ascii="Times New Roman" w:hAnsi="Times New Roman" w:cs="Times New Roman"/>
          <w:position w:val="-10"/>
        </w:rPr>
        <w:object w:dxaOrig="2020" w:dyaOrig="360" w14:anchorId="1B6FC6D9">
          <v:shape id="_x0000_i1085" type="#_x0000_t75" style="width:101pt;height:18pt" o:ole="">
            <v:imagedata r:id="rId22" o:title=""/>
          </v:shape>
          <o:OLEObject Type="Embed" ProgID="Equation.DSMT4" ShapeID="_x0000_i1085" DrawAspect="Content" ObjectID="_1653142433" r:id="rId23"/>
        </w:object>
      </w:r>
      <w:r w:rsidRPr="00F3004A">
        <w:rPr>
          <w:rFonts w:ascii="Times New Roman" w:hAnsi="Times New Roman" w:cs="Times New Roman"/>
        </w:rPr>
        <w:t xml:space="preserve">. </w:t>
      </w:r>
      <w:r w:rsidRPr="00F3004A">
        <w:rPr>
          <w:rFonts w:ascii="Times New Roman" w:hAnsi="Times New Roman" w:cs="Times New Roman"/>
        </w:rPr>
        <w:t>Using the Schur complement test</w:t>
      </w:r>
      <w:r w:rsidRPr="00F3004A">
        <w:rPr>
          <w:rFonts w:ascii="Times New Roman" w:hAnsi="Times New Roman" w:cs="Times New Roman"/>
        </w:rPr>
        <w:t xml:space="preserve">, the </w:t>
      </w:r>
      <w:r w:rsidRPr="00F3004A">
        <w:rPr>
          <w:rFonts w:ascii="Times New Roman" w:hAnsi="Times New Roman" w:cs="Times New Roman"/>
        </w:rPr>
        <w:t>inequality</w:t>
      </w:r>
      <w:r w:rsidRPr="00F3004A">
        <w:rPr>
          <w:rFonts w:ascii="Times New Roman" w:hAnsi="Times New Roman" w:cs="Times New Roman"/>
        </w:rPr>
        <w:t xml:space="preserve"> </w:t>
      </w:r>
      <w:r w:rsidRPr="00F3004A">
        <w:rPr>
          <w:rFonts w:ascii="Times New Roman" w:hAnsi="Times New Roman" w:cs="Times New Roman"/>
          <w:position w:val="-10"/>
        </w:rPr>
        <w:object w:dxaOrig="1760" w:dyaOrig="360" w14:anchorId="376AAD31">
          <v:shape id="_x0000_i1076" type="#_x0000_t75" style="width:88pt;height:18pt" o:ole="">
            <v:imagedata r:id="rId16" o:title=""/>
          </v:shape>
          <o:OLEObject Type="Embed" ProgID="Equation.DSMT4" ShapeID="_x0000_i1076" DrawAspect="Content" ObjectID="_1653142434" r:id="rId24"/>
        </w:object>
      </w:r>
      <w:r w:rsidRPr="00F3004A">
        <w:rPr>
          <w:rFonts w:ascii="Times New Roman" w:hAnsi="Times New Roman" w:cs="Times New Roman"/>
        </w:rPr>
        <w:t xml:space="preserve"> can be written as</w:t>
      </w:r>
    </w:p>
    <w:p w14:paraId="538F6C86" w14:textId="46F48C17" w:rsidR="00FC646E" w:rsidRPr="00F3004A" w:rsidRDefault="00FC646E" w:rsidP="00FC646E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  <w:position w:val="-30"/>
        </w:rPr>
        <w:object w:dxaOrig="2560" w:dyaOrig="720" w14:anchorId="3B7C60CB">
          <v:shape id="_x0000_i1088" type="#_x0000_t75" style="width:128pt;height:36pt" o:ole="">
            <v:imagedata r:id="rId25" o:title=""/>
          </v:shape>
          <o:OLEObject Type="Embed" ProgID="Equation.DSMT4" ShapeID="_x0000_i1088" DrawAspect="Content" ObjectID="_1653142435" r:id="rId26"/>
        </w:object>
      </w:r>
    </w:p>
    <w:p w14:paraId="6DA82C16" w14:textId="1B0F5551" w:rsidR="00FC646E" w:rsidRPr="00F3004A" w:rsidRDefault="00FC646E" w:rsidP="00AA1B3C">
      <w:pPr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And </w:t>
      </w:r>
      <w:r w:rsidRPr="00F3004A">
        <w:rPr>
          <w:rFonts w:ascii="Times New Roman" w:hAnsi="Times New Roman" w:cs="Times New Roman"/>
          <w:position w:val="-6"/>
        </w:rPr>
        <w:object w:dxaOrig="700" w:dyaOrig="279" w14:anchorId="6E8C9FF7">
          <v:shape id="_x0000_i1089" type="#_x0000_t75" style="width:35pt;height:14pt" o:ole="">
            <v:imagedata r:id="rId27" o:title=""/>
          </v:shape>
          <o:OLEObject Type="Embed" ProgID="Equation.DSMT4" ShapeID="_x0000_i1089" DrawAspect="Content" ObjectID="_1653142436" r:id="rId28"/>
        </w:object>
      </w:r>
      <w:r w:rsidRPr="00F3004A">
        <w:rPr>
          <w:rFonts w:ascii="Times New Roman" w:hAnsi="Times New Roman" w:cs="Times New Roman"/>
        </w:rPr>
        <w:t xml:space="preserve"> can be written as</w:t>
      </w:r>
    </w:p>
    <w:p w14:paraId="3648BBB9" w14:textId="2236B3B3" w:rsidR="00FC646E" w:rsidRPr="00F3004A" w:rsidRDefault="00FC646E" w:rsidP="00FC646E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  <w:position w:val="-14"/>
        </w:rPr>
        <w:object w:dxaOrig="1800" w:dyaOrig="400" w14:anchorId="1AE70FEC">
          <v:shape id="_x0000_i1091" type="#_x0000_t75" style="width:90pt;height:20pt" o:ole="">
            <v:imagedata r:id="rId29" o:title=""/>
          </v:shape>
          <o:OLEObject Type="Embed" ProgID="Equation.DSMT4" ShapeID="_x0000_i1091" DrawAspect="Content" ObjectID="_1653142437" r:id="rId30"/>
        </w:object>
      </w:r>
    </w:p>
    <w:p w14:paraId="27989765" w14:textId="7CADFF73" w:rsidR="00FC646E" w:rsidRPr="00F3004A" w:rsidRDefault="00FC646E" w:rsidP="00FC646E">
      <w:pPr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In all, the QP problem can be written as </w:t>
      </w:r>
      <w:r w:rsidR="00F3004A" w:rsidRPr="00F3004A">
        <w:rPr>
          <w:rFonts w:ascii="Times New Roman" w:hAnsi="Times New Roman" w:cs="Times New Roman"/>
        </w:rPr>
        <w:t>a</w:t>
      </w:r>
      <w:r w:rsidR="00F3004A">
        <w:rPr>
          <w:rFonts w:ascii="Times New Roman" w:hAnsi="Times New Roman" w:cs="Times New Roman"/>
        </w:rPr>
        <w:t>n</w:t>
      </w:r>
      <w:r w:rsidRPr="00F3004A">
        <w:rPr>
          <w:rFonts w:ascii="Times New Roman" w:hAnsi="Times New Roman" w:cs="Times New Roman"/>
        </w:rPr>
        <w:t xml:space="preserve"> SDP problem with </w:t>
      </w:r>
      <w:r w:rsidRPr="00F3004A">
        <w:rPr>
          <w:rFonts w:ascii="Times New Roman" w:hAnsi="Times New Roman" w:cs="Times New Roman"/>
          <w:position w:val="-10"/>
        </w:rPr>
        <w:object w:dxaOrig="1280" w:dyaOrig="360" w14:anchorId="027AEC6D">
          <v:shape id="_x0000_i1093" type="#_x0000_t75" style="width:64pt;height:18pt" o:ole="">
            <v:imagedata r:id="rId31" o:title=""/>
          </v:shape>
          <o:OLEObject Type="Embed" ProgID="Equation.DSMT4" ShapeID="_x0000_i1093" DrawAspect="Content" ObjectID="_1653142438" r:id="rId32"/>
        </w:object>
      </w:r>
      <w:r w:rsidRPr="00F3004A">
        <w:rPr>
          <w:rFonts w:ascii="Times New Roman" w:hAnsi="Times New Roman" w:cs="Times New Roman"/>
        </w:rPr>
        <w:t>:</w:t>
      </w:r>
    </w:p>
    <w:p w14:paraId="3E589CE3" w14:textId="77777777" w:rsidR="00FC646E" w:rsidRPr="00F3004A" w:rsidRDefault="00FC646E" w:rsidP="00FC646E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 xml:space="preserve">Minimize </w:t>
      </w:r>
      <w:r w:rsidRPr="00F3004A">
        <w:rPr>
          <w:rFonts w:ascii="Times New Roman" w:hAnsi="Times New Roman" w:cs="Times New Roman"/>
          <w:position w:val="-6"/>
        </w:rPr>
        <w:object w:dxaOrig="139" w:dyaOrig="240" w14:anchorId="1A7314B3">
          <v:shape id="_x0000_i1096" type="#_x0000_t75" style="width:7pt;height:12pt" o:ole="">
            <v:imagedata r:id="rId13" o:title=""/>
          </v:shape>
          <o:OLEObject Type="Embed" ProgID="Equation.DSMT4" ShapeID="_x0000_i1096" DrawAspect="Content" ObjectID="_1653142439" r:id="rId33"/>
        </w:object>
      </w:r>
    </w:p>
    <w:p w14:paraId="68878535" w14:textId="07845B20" w:rsidR="00FC646E" w:rsidRPr="00F3004A" w:rsidRDefault="00FC646E" w:rsidP="00FC646E">
      <w:pPr>
        <w:jc w:val="center"/>
        <w:rPr>
          <w:rFonts w:ascii="Times New Roman" w:hAnsi="Times New Roman" w:cs="Times New Roman"/>
        </w:rPr>
      </w:pPr>
      <w:r w:rsidRPr="00F3004A">
        <w:rPr>
          <w:rFonts w:ascii="Times New Roman" w:hAnsi="Times New Roman" w:cs="Times New Roman"/>
        </w:rPr>
        <w:t>Subject to</w:t>
      </w:r>
      <w:r w:rsidRPr="00F3004A">
        <w:rPr>
          <w:rFonts w:ascii="Times New Roman" w:hAnsi="Times New Roman" w:cs="Times New Roman"/>
        </w:rPr>
        <w:t xml:space="preserve"> </w:t>
      </w:r>
      <w:r w:rsidRPr="00F3004A">
        <w:rPr>
          <w:rFonts w:ascii="Times New Roman" w:hAnsi="Times New Roman" w:cs="Times New Roman"/>
          <w:position w:val="-52"/>
        </w:rPr>
        <w:object w:dxaOrig="4239" w:dyaOrig="1160" w14:anchorId="6FB82C32">
          <v:shape id="_x0000_i1100" type="#_x0000_t75" style="width:212pt;height:58pt" o:ole="">
            <v:imagedata r:id="rId34" o:title=""/>
          </v:shape>
          <o:OLEObject Type="Embed" ProgID="Equation.DSMT4" ShapeID="_x0000_i1100" DrawAspect="Content" ObjectID="_1653142440" r:id="rId35"/>
        </w:object>
      </w:r>
    </w:p>
    <w:p w14:paraId="53A45A92" w14:textId="77777777" w:rsidR="00FC646E" w:rsidRPr="00F3004A" w:rsidRDefault="00FC646E" w:rsidP="00FC646E">
      <w:pPr>
        <w:rPr>
          <w:rFonts w:ascii="Times New Roman" w:hAnsi="Times New Roman" w:cs="Times New Roman"/>
        </w:rPr>
      </w:pPr>
    </w:p>
    <w:sectPr w:rsidR="00FC646E" w:rsidRPr="00F3004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A6FA09" w14:textId="77777777" w:rsidR="00654602" w:rsidRDefault="00654602" w:rsidP="00850911">
      <w:r>
        <w:separator/>
      </w:r>
    </w:p>
  </w:endnote>
  <w:endnote w:type="continuationSeparator" w:id="0">
    <w:p w14:paraId="1D9D5EAD" w14:textId="77777777" w:rsidR="00654602" w:rsidRDefault="00654602" w:rsidP="0085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C23640" w14:textId="77777777" w:rsidR="00654602" w:rsidRDefault="00654602" w:rsidP="00850911">
      <w:r>
        <w:separator/>
      </w:r>
    </w:p>
  </w:footnote>
  <w:footnote w:type="continuationSeparator" w:id="0">
    <w:p w14:paraId="39FA0BDE" w14:textId="77777777" w:rsidR="00654602" w:rsidRDefault="00654602" w:rsidP="008509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C3844"/>
    <w:multiLevelType w:val="hybridMultilevel"/>
    <w:tmpl w:val="5E28C17C"/>
    <w:lvl w:ilvl="0" w:tplc="3192F53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E941D47"/>
    <w:multiLevelType w:val="hybridMultilevel"/>
    <w:tmpl w:val="75441E2E"/>
    <w:lvl w:ilvl="0" w:tplc="58DEC6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306E"/>
    <w:rsid w:val="000708AD"/>
    <w:rsid w:val="000C7B46"/>
    <w:rsid w:val="00160292"/>
    <w:rsid w:val="001C5AF6"/>
    <w:rsid w:val="001D6253"/>
    <w:rsid w:val="001E0DAE"/>
    <w:rsid w:val="00274ACD"/>
    <w:rsid w:val="002B2990"/>
    <w:rsid w:val="00311F5B"/>
    <w:rsid w:val="00321061"/>
    <w:rsid w:val="00365B02"/>
    <w:rsid w:val="003828F5"/>
    <w:rsid w:val="003F2F93"/>
    <w:rsid w:val="00415618"/>
    <w:rsid w:val="004309D8"/>
    <w:rsid w:val="004635A8"/>
    <w:rsid w:val="004D3145"/>
    <w:rsid w:val="004D6699"/>
    <w:rsid w:val="004F14BE"/>
    <w:rsid w:val="00544961"/>
    <w:rsid w:val="005874C4"/>
    <w:rsid w:val="005A4099"/>
    <w:rsid w:val="005A4F69"/>
    <w:rsid w:val="006402B7"/>
    <w:rsid w:val="00654602"/>
    <w:rsid w:val="0067698E"/>
    <w:rsid w:val="006F6B5A"/>
    <w:rsid w:val="007469D8"/>
    <w:rsid w:val="007A7C4E"/>
    <w:rsid w:val="00841236"/>
    <w:rsid w:val="00850911"/>
    <w:rsid w:val="008926CD"/>
    <w:rsid w:val="00897A34"/>
    <w:rsid w:val="00932402"/>
    <w:rsid w:val="009C7DCC"/>
    <w:rsid w:val="00A004B0"/>
    <w:rsid w:val="00AA1B3C"/>
    <w:rsid w:val="00AB7855"/>
    <w:rsid w:val="00B05D38"/>
    <w:rsid w:val="00B571AC"/>
    <w:rsid w:val="00C303A1"/>
    <w:rsid w:val="00C43A31"/>
    <w:rsid w:val="00C55070"/>
    <w:rsid w:val="00C7306E"/>
    <w:rsid w:val="00CD11A5"/>
    <w:rsid w:val="00CD2666"/>
    <w:rsid w:val="00CE6C2E"/>
    <w:rsid w:val="00D05391"/>
    <w:rsid w:val="00D36FD0"/>
    <w:rsid w:val="00DD70FC"/>
    <w:rsid w:val="00DF4C8D"/>
    <w:rsid w:val="00E02853"/>
    <w:rsid w:val="00E237F5"/>
    <w:rsid w:val="00E423C8"/>
    <w:rsid w:val="00E60B71"/>
    <w:rsid w:val="00EC2AA2"/>
    <w:rsid w:val="00F11C0E"/>
    <w:rsid w:val="00F2020C"/>
    <w:rsid w:val="00F3004A"/>
    <w:rsid w:val="00F6109B"/>
    <w:rsid w:val="00F80CD1"/>
    <w:rsid w:val="00FA708C"/>
    <w:rsid w:val="00FC646E"/>
    <w:rsid w:val="00FD35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6BB3D6"/>
  <w15:chartTrackingRefBased/>
  <w15:docId w15:val="{962565B0-F875-42DF-BAFA-BC5E065C4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509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5091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5091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50911"/>
    <w:rPr>
      <w:sz w:val="18"/>
      <w:szCs w:val="18"/>
    </w:rPr>
  </w:style>
  <w:style w:type="paragraph" w:styleId="a7">
    <w:name w:val="List Paragraph"/>
    <w:basedOn w:val="a"/>
    <w:uiPriority w:val="34"/>
    <w:qFormat/>
    <w:rsid w:val="001E0DA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33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4</TotalTime>
  <Pages>1</Pages>
  <Words>116</Words>
  <Characters>664</Characters>
  <Application>Microsoft Office Word</Application>
  <DocSecurity>0</DocSecurity>
  <Lines>5</Lines>
  <Paragraphs>1</Paragraphs>
  <ScaleCrop>false</ScaleCrop>
  <Company/>
  <LinksUpToDate>false</LinksUpToDate>
  <CharactersWithSpaces>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47</cp:revision>
  <dcterms:created xsi:type="dcterms:W3CDTF">2020-05-17T16:47:00Z</dcterms:created>
  <dcterms:modified xsi:type="dcterms:W3CDTF">2020-06-08T09:26:00Z</dcterms:modified>
</cp:coreProperties>
</file>